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23D" w:rsidRDefault="00701C2C">
      <w:r w:rsidRPr="00701C2C">
        <w:rPr>
          <w:position w:val="-222"/>
        </w:rPr>
        <w:object w:dxaOrig="2540" w:dyaOrig="3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27.1pt;height:187.2pt" o:ole="">
            <v:imagedata r:id="rId4" o:title=""/>
          </v:shape>
          <o:OLEObject Type="Embed" ProgID="Equation.DSMT4" ShapeID="_x0000_i1054" DrawAspect="Content" ObjectID="_1656942194" r:id="rId5"/>
        </w:object>
      </w:r>
    </w:p>
    <w:p w:rsidR="00FD038A" w:rsidRDefault="00FD038A"/>
    <w:p w:rsidR="00FD038A" w:rsidRDefault="00FD038A"/>
    <w:p w:rsidR="00FD038A" w:rsidRDefault="00701C2C">
      <w:r w:rsidRPr="00701C2C">
        <w:rPr>
          <w:position w:val="-102"/>
        </w:rPr>
        <w:object w:dxaOrig="2580" w:dyaOrig="2280">
          <v:shape id="_x0000_i1049" type="#_x0000_t75" style="width:128.95pt;height:113.95pt" o:ole="">
            <v:imagedata r:id="rId6" o:title=""/>
          </v:shape>
          <o:OLEObject Type="Embed" ProgID="Equation.DSMT4" ShapeID="_x0000_i1049" DrawAspect="Content" ObjectID="_1656942195" r:id="rId7"/>
        </w:object>
      </w:r>
    </w:p>
    <w:p w:rsidR="00701C2C" w:rsidRDefault="00701C2C"/>
    <w:p w:rsidR="00701C2C" w:rsidRDefault="00701C2C"/>
    <w:p w:rsidR="00701C2C" w:rsidRDefault="00D345A7">
      <w:r w:rsidRPr="00D345A7">
        <w:rPr>
          <w:position w:val="-150"/>
        </w:rPr>
        <w:object w:dxaOrig="3620" w:dyaOrig="2540">
          <v:shape id="_x0000_i1065" type="#_x0000_t75" style="width:180.95pt;height:127.1pt" o:ole="">
            <v:imagedata r:id="rId8" o:title=""/>
          </v:shape>
          <o:OLEObject Type="Embed" ProgID="Equation.DSMT4" ShapeID="_x0000_i1065" DrawAspect="Content" ObjectID="_1656942196" r:id="rId9"/>
        </w:object>
      </w:r>
    </w:p>
    <w:p w:rsidR="00D345A7" w:rsidRDefault="00D345A7">
      <w:r>
        <w:t>Jones vector</w:t>
      </w:r>
    </w:p>
    <w:p w:rsidR="00701C2C" w:rsidRDefault="00D345A7">
      <w:r>
        <w:t xml:space="preserve">Photon energy </w:t>
      </w:r>
      <w:r w:rsidRPr="00D345A7">
        <w:rPr>
          <w:position w:val="-12"/>
        </w:rPr>
        <w:object w:dxaOrig="1300" w:dyaOrig="400">
          <v:shape id="_x0000_i1067" type="#_x0000_t75" style="width:65.1pt;height:20.05pt" o:ole="">
            <v:imagedata r:id="rId10" o:title=""/>
          </v:shape>
          <o:OLEObject Type="Embed" ProgID="Equation.DSMT4" ShapeID="_x0000_i1067" DrawAspect="Content" ObjectID="_1656942197" r:id="rId11"/>
        </w:object>
      </w:r>
    </w:p>
    <w:p w:rsidR="00D345A7" w:rsidRDefault="00D345A7"/>
    <w:p w:rsidR="00D345A7" w:rsidRDefault="00D345A7">
      <w:bookmarkStart w:id="0" w:name="_GoBack"/>
      <w:bookmarkEnd w:id="0"/>
    </w:p>
    <w:p w:rsidR="00D345A7" w:rsidRDefault="00D345A7"/>
    <w:p w:rsidR="00701C2C" w:rsidRDefault="00602070">
      <w:r w:rsidRPr="00602070">
        <w:rPr>
          <w:position w:val="-12"/>
        </w:rPr>
        <w:object w:dxaOrig="920" w:dyaOrig="400">
          <v:shape id="_x0000_i1060" type="#_x0000_t75" style="width:45.7pt;height:20.05pt" o:ole="">
            <v:imagedata r:id="rId12" o:title=""/>
          </v:shape>
          <o:OLEObject Type="Embed" ProgID="Equation.DSMT4" ShapeID="_x0000_i1060" DrawAspect="Content" ObjectID="_1656942198" r:id="rId13"/>
        </w:object>
      </w:r>
    </w:p>
    <w:p w:rsidR="00602070" w:rsidRDefault="00602070"/>
    <w:p w:rsidR="00602070" w:rsidRDefault="00602070"/>
    <w:sectPr w:rsidR="0060207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23D"/>
    <w:rsid w:val="0043443B"/>
    <w:rsid w:val="00593A41"/>
    <w:rsid w:val="00602070"/>
    <w:rsid w:val="00701C2C"/>
    <w:rsid w:val="00A71382"/>
    <w:rsid w:val="00C1523D"/>
    <w:rsid w:val="00D345A7"/>
    <w:rsid w:val="00FD0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0ADF3"/>
  <w15:chartTrackingRefBased/>
  <w15:docId w15:val="{9D260649-A8C8-4C78-B6A2-8507267B6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2</Pages>
  <Words>26</Words>
  <Characters>15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 Grigoriev</dc:creator>
  <cp:keywords/>
  <dc:description/>
  <cp:lastModifiedBy>Victor Grigoriev</cp:lastModifiedBy>
  <cp:revision>2</cp:revision>
  <dcterms:created xsi:type="dcterms:W3CDTF">2020-07-22T06:09:00Z</dcterms:created>
  <dcterms:modified xsi:type="dcterms:W3CDTF">2020-07-22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